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75E1" w:rsidRPr="006460D2" w:rsidRDefault="001075E1" w:rsidP="001075E1">
      <w:pPr>
        <w:spacing w:after="0"/>
        <w:jc w:val="center"/>
        <w:rPr>
          <w:b/>
          <w:sz w:val="24"/>
          <w:szCs w:val="24"/>
        </w:rPr>
      </w:pPr>
      <w:r w:rsidRPr="006460D2">
        <w:rPr>
          <w:b/>
          <w:sz w:val="24"/>
          <w:szCs w:val="24"/>
        </w:rPr>
        <w:t>Astronomy Demonstration Video – Optics 1: Reflection – Worksheet</w:t>
      </w:r>
    </w:p>
    <w:p w:rsidR="001075E1" w:rsidRPr="006460D2" w:rsidRDefault="001075E1" w:rsidP="001075E1">
      <w:pPr>
        <w:spacing w:after="0"/>
        <w:jc w:val="center"/>
        <w:rPr>
          <w:rStyle w:val="Hyperlink"/>
          <w:sz w:val="24"/>
          <w:szCs w:val="24"/>
        </w:rPr>
      </w:pPr>
      <w:r w:rsidRPr="006460D2">
        <w:rPr>
          <w:sz w:val="24"/>
          <w:szCs w:val="24"/>
        </w:rPr>
        <w:t xml:space="preserve">to follow viewing of the astronomy demonstration video </w:t>
      </w:r>
      <w:hyperlink r:id="rId7" w:history="1">
        <w:r w:rsidRPr="006460D2">
          <w:rPr>
            <w:rStyle w:val="Hyperlink"/>
            <w:sz w:val="24"/>
            <w:szCs w:val="24"/>
          </w:rPr>
          <w:t>https://www.youtube.com/watch?v=</w:t>
        </w:r>
      </w:hyperlink>
      <w:r w:rsidR="00C472DB" w:rsidRPr="006460D2">
        <w:rPr>
          <w:rStyle w:val="Hyperlink"/>
          <w:sz w:val="24"/>
          <w:szCs w:val="24"/>
        </w:rPr>
        <w:t>bgTjPs9lmx4</w:t>
      </w:r>
    </w:p>
    <w:p w:rsidR="001075E1" w:rsidRPr="006460D2" w:rsidRDefault="001075E1" w:rsidP="001075E1">
      <w:pPr>
        <w:spacing w:after="0"/>
        <w:jc w:val="center"/>
        <w:rPr>
          <w:rStyle w:val="Hyperlink"/>
          <w:sz w:val="24"/>
          <w:szCs w:val="24"/>
        </w:rPr>
      </w:pPr>
    </w:p>
    <w:p w:rsidR="001075E1" w:rsidRPr="006460D2" w:rsidRDefault="001075E1" w:rsidP="001075E1">
      <w:pPr>
        <w:pStyle w:val="ListParagraph"/>
        <w:numPr>
          <w:ilvl w:val="0"/>
          <w:numId w:val="1"/>
        </w:numPr>
        <w:spacing w:after="0"/>
        <w:rPr>
          <w:sz w:val="24"/>
          <w:szCs w:val="24"/>
        </w:rPr>
      </w:pPr>
      <w:r w:rsidRPr="006460D2">
        <w:rPr>
          <w:sz w:val="24"/>
          <w:szCs w:val="24"/>
        </w:rPr>
        <w:t xml:space="preserve"> The Law of Reflection is written </w:t>
      </w:r>
      <w:r w:rsidRPr="006460D2">
        <w:rPr>
          <w:position w:val="-12"/>
          <w:sz w:val="24"/>
          <w:szCs w:val="24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18.4pt" o:ole="">
            <v:imagedata r:id="rId8" o:title=""/>
          </v:shape>
          <o:OLEObject Type="Embed" ProgID="Equation.DSMT4" ShapeID="_x0000_i1025" DrawAspect="Content" ObjectID="_1577959690" r:id="rId9"/>
        </w:object>
      </w:r>
      <w:r w:rsidR="00BF1F1C" w:rsidRPr="006460D2">
        <w:rPr>
          <w:sz w:val="24"/>
          <w:szCs w:val="24"/>
        </w:rPr>
        <w:t>as a mathematical formula.</w:t>
      </w:r>
    </w:p>
    <w:p w:rsidR="008E6FED" w:rsidRPr="006460D2" w:rsidRDefault="00BF1F1C" w:rsidP="001075E1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6460D2">
        <w:rPr>
          <w:sz w:val="24"/>
          <w:szCs w:val="24"/>
        </w:rPr>
        <w:t>Write out this equation using only</w:t>
      </w:r>
      <w:r w:rsidR="001075E1" w:rsidRPr="006460D2">
        <w:rPr>
          <w:sz w:val="24"/>
          <w:szCs w:val="24"/>
        </w:rPr>
        <w:t xml:space="preserve"> words.  _________</w:t>
      </w:r>
      <w:r w:rsidRPr="006460D2">
        <w:rPr>
          <w:sz w:val="24"/>
          <w:szCs w:val="24"/>
        </w:rPr>
        <w:t>_____________________</w:t>
      </w:r>
      <w:r w:rsidR="001075E1" w:rsidRPr="006460D2">
        <w:rPr>
          <w:sz w:val="24"/>
          <w:szCs w:val="24"/>
        </w:rPr>
        <w:t>____________</w:t>
      </w:r>
    </w:p>
    <w:p w:rsidR="00BF1F1C" w:rsidRPr="006460D2" w:rsidRDefault="00BF1F1C" w:rsidP="00BF1F1C">
      <w:pPr>
        <w:rPr>
          <w:sz w:val="24"/>
          <w:szCs w:val="24"/>
        </w:rPr>
      </w:pPr>
      <w:r w:rsidRPr="006460D2">
        <w:rPr>
          <w:sz w:val="24"/>
          <w:szCs w:val="24"/>
        </w:rPr>
        <w:t>___________________________________________________________________________________</w:t>
      </w:r>
    </w:p>
    <w:p w:rsidR="001075E1" w:rsidRPr="006460D2" w:rsidRDefault="00BF1F1C" w:rsidP="001075E1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6460D2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74676</wp:posOffset>
                </wp:positionV>
                <wp:extent cx="1699895" cy="969938"/>
                <wp:effectExtent l="0" t="0" r="14605" b="1905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9895" cy="969938"/>
                          <a:chOff x="0" y="0"/>
                          <a:chExt cx="1699895" cy="969938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1699895" cy="922020"/>
                            <a:chOff x="0" y="0"/>
                            <a:chExt cx="1700213" cy="922309"/>
                          </a:xfrm>
                        </wpg:grpSpPr>
                        <wpg:grpSp>
                          <wpg:cNvPr id="24" name="Group 24"/>
                          <wpg:cNvGrpSpPr/>
                          <wpg:grpSpPr>
                            <a:xfrm>
                              <a:off x="0" y="661988"/>
                              <a:ext cx="1700213" cy="260321"/>
                              <a:chOff x="0" y="0"/>
                              <a:chExt cx="2584450" cy="260321"/>
                            </a:xfrm>
                          </wpg:grpSpPr>
                          <wps:wsp>
                            <wps:cNvPr id="22" name="Rectangle 22"/>
                            <wps:cNvSpPr/>
                            <wps:spPr>
                              <a:xfrm>
                                <a:off x="0" y="0"/>
                                <a:ext cx="2584450" cy="260321"/>
                              </a:xfrm>
                              <a:prstGeom prst="rect">
                                <a:avLst/>
                              </a:prstGeom>
                              <a:noFill/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" name="Rectangle 23"/>
                            <wps:cNvSpPr/>
                            <wps:spPr>
                              <a:xfrm>
                                <a:off x="0" y="0"/>
                                <a:ext cx="2584450" cy="76200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ysClr val="windowText" lastClr="000000"/>
                                </a:fgClr>
                                <a:bgClr>
                                  <a:schemeClr val="bg1"/>
                                </a:bgClr>
                              </a:pattFill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5" name="Straight Connector 25"/>
                          <wps:cNvCnPr/>
                          <wps:spPr>
                            <a:xfrm>
                              <a:off x="714375" y="0"/>
                              <a:ext cx="0" cy="6617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Arrow Connector 26"/>
                          <wps:cNvCnPr/>
                          <wps:spPr>
                            <a:xfrm>
                              <a:off x="85725" y="0"/>
                              <a:ext cx="623888" cy="66198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" name="Text Box 3"/>
                        <wps:cNvSpPr txBox="1"/>
                        <wps:spPr>
                          <a:xfrm>
                            <a:off x="523875" y="742950"/>
                            <a:ext cx="1038225" cy="22698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1F1C" w:rsidRPr="00231C2A" w:rsidRDefault="00BF1F1C" w:rsidP="00BF1F1C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Mirro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" o:spid="_x0000_s1026" style="position:absolute;left:0;text-align:left;margin-left:82.65pt;margin-top:21.65pt;width:133.85pt;height:76.35pt;z-index:251678720;mso-position-horizontal:right;mso-position-horizontal-relative:margin" coordsize="16998,9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">
                <v:group id="Group 27" o:spid="_x0000_s1027" style="position:absolute;width:16998;height:9220" coordsize="17002,92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Group 24" o:spid="_x0000_s1028" style="position:absolute;top:6619;width:17002;height:2604" coordsize="25844,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rect id="Rectangle 22" o:spid="_x0000_s1029" style="position:absolute;width:25844;height:26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" filled="f" strokecolor="black [3213]" strokeweight="1.25pt"/>
                    <v:rect id="Rectangle 23" o:spid="_x0000_s1030" style="position:absolute;width:25844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" fillcolor="windowText" strokecolor="black [3213]" strokeweight="1.25pt">
                      <v:fill r:id="rId10" o:title="" color2="white [3212]" type="pattern"/>
                    </v:rect>
                  </v:group>
                  <v:line id="Straight Connector 25" o:spid="_x0000_s1031" style="position:absolute;visibility:visible;mso-wrap-style:square" from="7143,0" to="7143,6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" strokecolor="black [3213]" strokeweight=".5pt">
                    <v:stroke dashstyle="dash"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6" o:spid="_x0000_s1032" type="#_x0000_t32" style="position:absolute;left:857;width:6239;height:66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" strokecolor="red" strokeweight=".5pt">
                    <v:stroke endarrow="block" joinstyle="miter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33" type="#_x0000_t202" style="position:absolute;left:5238;top:7429;width:10383;height:2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:rsidR="00BF1F1C" w:rsidRPr="00231C2A" w:rsidRDefault="00BF1F1C" w:rsidP="00BF1F1C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sz w:val="16"/>
                            <w:szCs w:val="16"/>
                          </w:rPr>
                          <w:t>Mirror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B11C9F" w:rsidRPr="006460D2">
        <w:rPr>
          <w:sz w:val="24"/>
          <w:szCs w:val="24"/>
        </w:rPr>
        <w:t xml:space="preserve">An air-mirror interface is shown with a ray </w:t>
      </w:r>
      <w:r w:rsidRPr="006460D2">
        <w:rPr>
          <w:sz w:val="24"/>
          <w:szCs w:val="24"/>
        </w:rPr>
        <w:t>of light i</w:t>
      </w:r>
      <w:r w:rsidR="00B11C9F" w:rsidRPr="006460D2">
        <w:rPr>
          <w:sz w:val="24"/>
          <w:szCs w:val="24"/>
        </w:rPr>
        <w:t>ncident upon it.  Draw in the reflected ray and label θ</w:t>
      </w:r>
      <w:r w:rsidR="00B11C9F" w:rsidRPr="006460D2">
        <w:rPr>
          <w:sz w:val="24"/>
          <w:szCs w:val="24"/>
          <w:vertAlign w:val="subscript"/>
        </w:rPr>
        <w:t>i</w:t>
      </w:r>
      <w:r w:rsidR="00B11C9F" w:rsidRPr="006460D2">
        <w:rPr>
          <w:sz w:val="24"/>
          <w:szCs w:val="24"/>
        </w:rPr>
        <w:t xml:space="preserve"> and θ</w:t>
      </w:r>
      <w:r w:rsidR="00B11C9F" w:rsidRPr="006460D2">
        <w:rPr>
          <w:sz w:val="24"/>
          <w:szCs w:val="24"/>
          <w:vertAlign w:val="subscript"/>
        </w:rPr>
        <w:t xml:space="preserve">r. </w:t>
      </w:r>
      <w:r w:rsidR="00B11C9F" w:rsidRPr="006460D2">
        <w:rPr>
          <w:sz w:val="24"/>
          <w:szCs w:val="24"/>
        </w:rPr>
        <w:t xml:space="preserve"> </w:t>
      </w:r>
    </w:p>
    <w:p w:rsidR="00B11C9F" w:rsidRPr="006460D2" w:rsidRDefault="00B11C9F" w:rsidP="00B11C9F">
      <w:pPr>
        <w:rPr>
          <w:sz w:val="24"/>
          <w:szCs w:val="24"/>
        </w:rPr>
      </w:pPr>
    </w:p>
    <w:p w:rsidR="00B11C9F" w:rsidRPr="006460D2" w:rsidRDefault="00B11C9F" w:rsidP="001075E1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6460D2">
        <w:rPr>
          <w:sz w:val="24"/>
          <w:szCs w:val="24"/>
        </w:rPr>
        <w:t>If θ</w:t>
      </w:r>
      <w:r w:rsidRPr="006460D2">
        <w:rPr>
          <w:sz w:val="24"/>
          <w:szCs w:val="24"/>
          <w:vertAlign w:val="subscript"/>
        </w:rPr>
        <w:t xml:space="preserve">i </w:t>
      </w:r>
      <w:r w:rsidRPr="006460D2">
        <w:rPr>
          <w:sz w:val="24"/>
          <w:szCs w:val="24"/>
        </w:rPr>
        <w:t>increases, then θ</w:t>
      </w:r>
      <w:r w:rsidRPr="006460D2">
        <w:rPr>
          <w:sz w:val="24"/>
          <w:szCs w:val="24"/>
          <w:vertAlign w:val="subscript"/>
        </w:rPr>
        <w:t>r</w:t>
      </w:r>
      <w:r w:rsidRPr="006460D2">
        <w:rPr>
          <w:sz w:val="24"/>
          <w:szCs w:val="24"/>
        </w:rPr>
        <w:t>_________________.</w:t>
      </w:r>
    </w:p>
    <w:p w:rsidR="00BF1F1C" w:rsidRPr="006460D2" w:rsidRDefault="00BF1F1C" w:rsidP="00BF1F1C">
      <w:pPr>
        <w:pStyle w:val="ListParagraph"/>
        <w:rPr>
          <w:sz w:val="24"/>
          <w:szCs w:val="24"/>
        </w:rPr>
      </w:pPr>
    </w:p>
    <w:p w:rsidR="00BF1F1C" w:rsidRPr="006460D2" w:rsidRDefault="00B11C9F" w:rsidP="006460D2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6460D2">
        <w:rPr>
          <w:sz w:val="24"/>
          <w:szCs w:val="24"/>
        </w:rPr>
        <w:t>When I look in</w:t>
      </w:r>
      <w:r w:rsidR="006460D2" w:rsidRPr="006460D2">
        <w:rPr>
          <w:sz w:val="24"/>
          <w:szCs w:val="24"/>
        </w:rPr>
        <w:t>to</w:t>
      </w:r>
      <w:r w:rsidRPr="006460D2">
        <w:rPr>
          <w:sz w:val="24"/>
          <w:szCs w:val="24"/>
        </w:rPr>
        <w:t xml:space="preserve"> a mirror, θ</w:t>
      </w:r>
      <w:r w:rsidRPr="006460D2">
        <w:rPr>
          <w:sz w:val="24"/>
          <w:szCs w:val="24"/>
          <w:vertAlign w:val="subscript"/>
        </w:rPr>
        <w:t xml:space="preserve">i </w:t>
      </w:r>
      <w:r w:rsidRPr="006460D2">
        <w:rPr>
          <w:sz w:val="24"/>
          <w:szCs w:val="24"/>
        </w:rPr>
        <w:t>is about _____________________ and θ</w:t>
      </w:r>
      <w:r w:rsidRPr="006460D2">
        <w:rPr>
          <w:sz w:val="24"/>
          <w:szCs w:val="24"/>
          <w:vertAlign w:val="subscript"/>
        </w:rPr>
        <w:t xml:space="preserve">r </w:t>
      </w:r>
      <w:r w:rsidRPr="006460D2">
        <w:rPr>
          <w:sz w:val="24"/>
          <w:szCs w:val="24"/>
        </w:rPr>
        <w:t>is about ___________________</w:t>
      </w:r>
      <w:r w:rsidR="00CB6C16" w:rsidRPr="006460D2">
        <w:rPr>
          <w:sz w:val="24"/>
          <w:szCs w:val="24"/>
        </w:rPr>
        <w:t>.</w:t>
      </w:r>
    </w:p>
    <w:p w:rsidR="00BF1F1C" w:rsidRPr="006460D2" w:rsidRDefault="00BF1F1C" w:rsidP="00BF1F1C">
      <w:pPr>
        <w:pStyle w:val="ListParagraph"/>
        <w:rPr>
          <w:sz w:val="24"/>
          <w:szCs w:val="24"/>
        </w:rPr>
      </w:pPr>
    </w:p>
    <w:p w:rsidR="00A45085" w:rsidRPr="006460D2" w:rsidRDefault="00F14A09" w:rsidP="00A45085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6460D2">
        <w:rPr>
          <w:sz w:val="24"/>
          <w:szCs w:val="24"/>
        </w:rPr>
        <w:t>Two perpendicular mirrors are shown with a ray of light from a red laser incident.</w:t>
      </w:r>
      <w:r w:rsidR="006460D2" w:rsidRPr="006460D2">
        <w:rPr>
          <w:sz w:val="24"/>
          <w:szCs w:val="24"/>
        </w:rPr>
        <w:t xml:space="preserve">  Note that the twice reflected ray is drawn for you (and the normal</w:t>
      </w:r>
      <w:r w:rsidR="00337959">
        <w:rPr>
          <w:sz w:val="24"/>
          <w:szCs w:val="24"/>
        </w:rPr>
        <w:t>s</w:t>
      </w:r>
      <w:r w:rsidR="006460D2" w:rsidRPr="006460D2">
        <w:rPr>
          <w:sz w:val="24"/>
          <w:szCs w:val="24"/>
        </w:rPr>
        <w:t xml:space="preserve"> at both locations of</w:t>
      </w:r>
      <w:r w:rsidR="006460D2">
        <w:rPr>
          <w:sz w:val="24"/>
          <w:szCs w:val="24"/>
        </w:rPr>
        <w:t xml:space="preserve"> reflection</w:t>
      </w:r>
      <w:r w:rsidR="006460D2" w:rsidRPr="006460D2">
        <w:rPr>
          <w:sz w:val="24"/>
          <w:szCs w:val="24"/>
        </w:rPr>
        <w:t xml:space="preserve"> are drawn as well).  </w:t>
      </w:r>
      <w:r w:rsidR="00231C2A" w:rsidRPr="006460D2">
        <w:rPr>
          <w:noProof/>
          <w:sz w:val="24"/>
          <w:szCs w:val="24"/>
        </w:rPr>
        <w:t xml:space="preserve"> </w:t>
      </w:r>
    </w:p>
    <w:p w:rsidR="00F14A09" w:rsidRPr="006460D2" w:rsidRDefault="006654FD" w:rsidP="00F14A09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460D2">
        <w:rPr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567347</wp:posOffset>
                </wp:positionH>
                <wp:positionV relativeFrom="paragraph">
                  <wp:posOffset>103744</wp:posOffset>
                </wp:positionV>
                <wp:extent cx="3015838" cy="2880995"/>
                <wp:effectExtent l="0" t="0" r="0" b="14605"/>
                <wp:wrapSquare wrapText="bothSides"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5838" cy="2880995"/>
                          <a:chOff x="-5939" y="0"/>
                          <a:chExt cx="3016208" cy="2881213"/>
                        </a:xfrm>
                      </wpg:grpSpPr>
                      <wpg:grpSp>
                        <wpg:cNvPr id="33" name="Group 33"/>
                        <wpg:cNvGrpSpPr/>
                        <wpg:grpSpPr>
                          <a:xfrm>
                            <a:off x="83127" y="0"/>
                            <a:ext cx="2584450" cy="296297"/>
                            <a:chOff x="0" y="0"/>
                            <a:chExt cx="2584450" cy="296297"/>
                          </a:xfrm>
                        </wpg:grpSpPr>
                        <wps:wsp>
                          <wps:cNvPr id="18" name="Text Box 18"/>
                          <wps:cNvSpPr txBox="1"/>
                          <wps:spPr>
                            <a:xfrm>
                              <a:off x="908463" y="0"/>
                              <a:ext cx="1038225" cy="2269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1C2A" w:rsidRPr="00231C2A" w:rsidRDefault="00231C2A">
                                <w:pPr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231C2A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Mirror #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" name="Rectangle 1"/>
                          <wps:cNvSpPr/>
                          <wps:spPr>
                            <a:xfrm>
                              <a:off x="0" y="35626"/>
                              <a:ext cx="2584450" cy="260321"/>
                            </a:xfrm>
                            <a:prstGeom prst="rect">
                              <a:avLst/>
                            </a:prstGeom>
                            <a:noFill/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Rectangle 4"/>
                          <wps:cNvSpPr/>
                          <wps:spPr>
                            <a:xfrm>
                              <a:off x="0" y="213756"/>
                              <a:ext cx="2584450" cy="82541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chemeClr val="bg1"/>
                              </a:bgClr>
                            </a:pattFill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2" name="Group 42"/>
                        <wpg:cNvGrpSpPr/>
                        <wpg:grpSpPr>
                          <a:xfrm>
                            <a:off x="-5939" y="273133"/>
                            <a:ext cx="2673846" cy="2467593"/>
                            <a:chOff x="-5939" y="5938"/>
                            <a:chExt cx="2673846" cy="2467593"/>
                          </a:xfrm>
                        </wpg:grpSpPr>
                        <wps:wsp>
                          <wps:cNvPr id="14" name="Straight Arrow Connector 14"/>
                          <wps:cNvCnPr/>
                          <wps:spPr>
                            <a:xfrm>
                              <a:off x="718457" y="29853"/>
                              <a:ext cx="1949450" cy="156876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Connector 15"/>
                          <wps:cNvCnPr/>
                          <wps:spPr>
                            <a:xfrm flipH="1">
                              <a:off x="718457" y="1597231"/>
                              <a:ext cx="19494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Arrow Connector 16"/>
                          <wps:cNvCnPr/>
                          <wps:spPr>
                            <a:xfrm flipH="1">
                              <a:off x="1953491" y="1597231"/>
                              <a:ext cx="712788" cy="87630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Rectangle 17"/>
                          <wps:cNvSpPr/>
                          <wps:spPr>
                            <a:xfrm>
                              <a:off x="736270" y="1514104"/>
                              <a:ext cx="92075" cy="838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Straight Arrow Connector 10"/>
                          <wps:cNvCnPr/>
                          <wps:spPr>
                            <a:xfrm flipV="1">
                              <a:off x="-5939" y="5938"/>
                              <a:ext cx="727075" cy="838108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>
                            <a:endCxn id="17" idx="1"/>
                          </wps:cNvCnPr>
                          <wps:spPr>
                            <a:xfrm>
                              <a:off x="718457" y="23751"/>
                              <a:ext cx="17813" cy="153226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1" name="Group 41"/>
                        <wpg:cNvGrpSpPr/>
                        <wpg:grpSpPr>
                          <a:xfrm>
                            <a:off x="2666011" y="296883"/>
                            <a:ext cx="344258" cy="2584330"/>
                            <a:chOff x="0" y="0"/>
                            <a:chExt cx="344258" cy="2584330"/>
                          </a:xfrm>
                        </wpg:grpSpPr>
                        <wps:wsp>
                          <wps:cNvPr id="7" name="Rectangle 7"/>
                          <wps:cNvSpPr/>
                          <wps:spPr>
                            <a:xfrm rot="5400000">
                              <a:off x="-1161743" y="1161908"/>
                              <a:ext cx="2584165" cy="260350"/>
                            </a:xfrm>
                            <a:prstGeom prst="rect">
                              <a:avLst/>
                            </a:prstGeom>
                            <a:noFill/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Rectangle 8"/>
                          <wps:cNvSpPr/>
                          <wps:spPr>
                            <a:xfrm rot="5400000">
                              <a:off x="-1250808" y="1250973"/>
                              <a:ext cx="2584165" cy="8255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chemeClr val="bg1"/>
                              </a:bgClr>
                            </a:pattFill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Text Box 19"/>
                          <wps:cNvSpPr txBox="1"/>
                          <wps:spPr>
                            <a:xfrm>
                              <a:off x="34696" y="850181"/>
                              <a:ext cx="309562" cy="9952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31C2A" w:rsidRPr="00231C2A" w:rsidRDefault="00231C2A" w:rsidP="00231C2A">
                                <w:pPr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231C2A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Mirror #</w:t>
                                </w:r>
                                <w:r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" name="Rectangle 29"/>
                        <wps:cNvSpPr/>
                        <wps:spPr>
                          <a:xfrm>
                            <a:off x="2571010" y="290946"/>
                            <a:ext cx="92075" cy="83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43" o:spid="_x0000_s1034" style="position:absolute;left:0;text-align:left;margin-left:280.9pt;margin-top:8.15pt;width:237.45pt;height:226.85pt;z-index:251691008;mso-width-relative:margin" coordorigin="-59" coordsize="30162,28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">
                <v:group id="Group 33" o:spid="_x0000_s1035" style="position:absolute;left:831;width:25844;height:2962" coordsize="25844,2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 id="Text Box 18" o:spid="_x0000_s1036" type="#_x0000_t202" style="position:absolute;left:9084;width:10382;height:2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<v:textbox>
                      <w:txbxContent>
                        <w:p w:rsidR="00231C2A" w:rsidRPr="00231C2A" w:rsidRDefault="00231C2A">
                          <w:pPr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231C2A">
                            <w:rPr>
                              <w:b/>
                              <w:sz w:val="16"/>
                              <w:szCs w:val="16"/>
                            </w:rPr>
                            <w:t>Mirror #1</w:t>
                          </w:r>
                        </w:p>
                      </w:txbxContent>
                    </v:textbox>
                  </v:shape>
                  <v:rect id="Rectangle 1" o:spid="_x0000_s1037" style="position:absolute;top:356;width:25844;height:26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" filled="f" strokecolor="black [3213]" strokeweight="1.25pt"/>
                  <v:rect id="Rectangle 4" o:spid="_x0000_s1038" style="position:absolute;top:2137;width:25844;height:8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" fillcolor="windowText" strokecolor="black [3213]" strokeweight="1.25pt">
                    <v:fill r:id="rId10" o:title="" color2="white [3212]" type="pattern"/>
                  </v:rect>
                </v:group>
                <v:group id="Group 42" o:spid="_x0000_s1039" style="position:absolute;left:-59;top:2731;width:26738;height:24676" coordorigin="-59,59" coordsize="26738,24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 id="Straight Arrow Connector 14" o:spid="_x0000_s1040" type="#_x0000_t32" style="position:absolute;left:7184;top:298;width:19495;height:156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" strokecolor="red" strokeweight="1pt">
                    <v:stroke endarrow="block" joinstyle="miter"/>
                  </v:shape>
                  <v:line id="Straight Connector 15" o:spid="_x0000_s1041" style="position:absolute;flip:x;visibility:visible;mso-wrap-style:square" from="7184,15972" to="26679,15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" strokecolor="black [3213]" strokeweight=".5pt">
                    <v:stroke dashstyle="dash" joinstyle="miter"/>
                  </v:line>
                  <v:shape id="Straight Arrow Connector 16" o:spid="_x0000_s1042" type="#_x0000_t32" style="position:absolute;left:19534;top:15972;width:7128;height:87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" strokecolor="red" strokeweight="1pt">
                    <v:stroke endarrow="block" joinstyle="miter"/>
                  </v:shape>
                  <v:rect id="Rectangle 17" o:spid="_x0000_s1043" style="position:absolute;left:7362;top:15141;width:921;height: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" filled="f" strokecolor="black [3213]" strokeweight=".5pt"/>
                  <v:shape id="Straight Arrow Connector 10" o:spid="_x0000_s1044" type="#_x0000_t32" style="position:absolute;left:-59;top:59;width:7270;height:83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" strokecolor="red" strokeweight="1pt">
                    <v:stroke endarrow="block" joinstyle="miter"/>
                  </v:shape>
                  <v:line id="Straight Connector 11" o:spid="_x0000_s1045" style="position:absolute;visibility:visible;mso-wrap-style:square" from="7184,237" to="7362,15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" strokecolor="black [3213]" strokeweight=".5pt">
                    <v:stroke dashstyle="dash" joinstyle="miter"/>
                  </v:line>
                </v:group>
                <v:group id="Group 41" o:spid="_x0000_s1046" style="position:absolute;left:26660;top:2968;width:3442;height:25844" coordsize="3442,25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rect id="Rectangle 7" o:spid="_x0000_s1047" style="position:absolute;left:-11618;top:11619;width:25841;height:2604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" filled="f" strokecolor="black [3213]" strokeweight="1.25pt"/>
                  <v:rect id="Rectangle 8" o:spid="_x0000_s1048" style="position:absolute;left:-12508;top:12509;width:25842;height:82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" fillcolor="windowText" strokecolor="black [3213]" strokeweight="1.25pt">
                    <v:fill r:id="rId10" o:title="" color2="white [3212]" type="pattern"/>
                  </v:rect>
                  <v:shape id="Text Box 19" o:spid="_x0000_s1049" type="#_x0000_t202" style="position:absolute;left:346;top:8501;width:3096;height:9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" filled="f" stroked="f" strokeweight=".5pt">
                    <v:textbox style="layout-flow:vertical">
                      <w:txbxContent>
                        <w:p w:rsidR="00231C2A" w:rsidRPr="00231C2A" w:rsidRDefault="00231C2A" w:rsidP="00231C2A">
                          <w:pPr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231C2A">
                            <w:rPr>
                              <w:b/>
                              <w:sz w:val="16"/>
                              <w:szCs w:val="16"/>
                            </w:rPr>
                            <w:t>Mirror #</w:t>
                          </w:r>
                          <w:r>
                            <w:rPr>
                              <w:b/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rect id="Rectangle 29" o:spid="_x0000_s1050" style="position:absolute;left:25710;top:2909;width:920;height: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" filled="f" strokecolor="black [3213]" strokeweight=".5pt"/>
                <w10:wrap type="square"/>
              </v:group>
            </w:pict>
          </mc:Fallback>
        </mc:AlternateContent>
      </w:r>
      <w:r w:rsidR="00297501" w:rsidRPr="006460D2">
        <w:rPr>
          <w:sz w:val="24"/>
          <w:szCs w:val="24"/>
        </w:rPr>
        <w:t>Indic</w:t>
      </w:r>
      <w:r w:rsidR="00F14A09" w:rsidRPr="006460D2">
        <w:rPr>
          <w:sz w:val="24"/>
          <w:szCs w:val="24"/>
        </w:rPr>
        <w:t>ate θ</w:t>
      </w:r>
      <w:r w:rsidR="00F14A09" w:rsidRPr="006460D2">
        <w:rPr>
          <w:sz w:val="24"/>
          <w:szCs w:val="24"/>
          <w:vertAlign w:val="subscript"/>
        </w:rPr>
        <w:t>i</w:t>
      </w:r>
      <w:r w:rsidR="00297501" w:rsidRPr="006460D2">
        <w:rPr>
          <w:sz w:val="24"/>
          <w:szCs w:val="24"/>
          <w:vertAlign w:val="subscript"/>
        </w:rPr>
        <w:t>1</w:t>
      </w:r>
      <w:r w:rsidR="00F14A09" w:rsidRPr="006460D2">
        <w:rPr>
          <w:sz w:val="24"/>
          <w:szCs w:val="24"/>
          <w:vertAlign w:val="subscript"/>
        </w:rPr>
        <w:t xml:space="preserve"> </w:t>
      </w:r>
      <w:r w:rsidR="00F14A09" w:rsidRPr="006460D2">
        <w:rPr>
          <w:sz w:val="24"/>
          <w:szCs w:val="24"/>
        </w:rPr>
        <w:t xml:space="preserve">and </w:t>
      </w:r>
      <w:r w:rsidR="00297501" w:rsidRPr="006460D2">
        <w:rPr>
          <w:sz w:val="24"/>
          <w:szCs w:val="24"/>
        </w:rPr>
        <w:t>θ</w:t>
      </w:r>
      <w:r w:rsidR="00297501" w:rsidRPr="006460D2">
        <w:rPr>
          <w:sz w:val="24"/>
          <w:szCs w:val="24"/>
          <w:vertAlign w:val="subscript"/>
        </w:rPr>
        <w:t>r1</w:t>
      </w:r>
      <w:r w:rsidR="00B816C7" w:rsidRPr="006460D2">
        <w:rPr>
          <w:sz w:val="24"/>
          <w:szCs w:val="24"/>
        </w:rPr>
        <w:t xml:space="preserve"> in the diagram (the law of reflection for the first mirror).</w:t>
      </w:r>
    </w:p>
    <w:p w:rsidR="00B816C7" w:rsidRPr="006460D2" w:rsidRDefault="00B816C7" w:rsidP="00F14A09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460D2">
        <w:rPr>
          <w:sz w:val="24"/>
          <w:szCs w:val="24"/>
        </w:rPr>
        <w:t>Indicate θ</w:t>
      </w:r>
      <w:r w:rsidRPr="006460D2">
        <w:rPr>
          <w:sz w:val="24"/>
          <w:szCs w:val="24"/>
          <w:vertAlign w:val="subscript"/>
        </w:rPr>
        <w:t xml:space="preserve">i2 </w:t>
      </w:r>
      <w:r w:rsidRPr="006460D2">
        <w:rPr>
          <w:sz w:val="24"/>
          <w:szCs w:val="24"/>
        </w:rPr>
        <w:t>and θ</w:t>
      </w:r>
      <w:r w:rsidRPr="006460D2">
        <w:rPr>
          <w:sz w:val="24"/>
          <w:szCs w:val="24"/>
          <w:vertAlign w:val="subscript"/>
        </w:rPr>
        <w:t>r2</w:t>
      </w:r>
      <w:r w:rsidRPr="006460D2">
        <w:rPr>
          <w:sz w:val="24"/>
          <w:szCs w:val="24"/>
        </w:rPr>
        <w:t xml:space="preserve"> in the diagram (the law of reflection for the second mirror).</w:t>
      </w:r>
    </w:p>
    <w:p w:rsidR="00B816C7" w:rsidRPr="006460D2" w:rsidRDefault="00B816C7" w:rsidP="00F14A09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460D2">
        <w:rPr>
          <w:sz w:val="24"/>
          <w:szCs w:val="24"/>
        </w:rPr>
        <w:t>In the space below, write an equation relating θ</w:t>
      </w:r>
      <w:r w:rsidRPr="006460D2">
        <w:rPr>
          <w:sz w:val="24"/>
          <w:szCs w:val="24"/>
          <w:vertAlign w:val="subscript"/>
        </w:rPr>
        <w:t xml:space="preserve">r1 </w:t>
      </w:r>
      <w:r w:rsidRPr="006460D2">
        <w:rPr>
          <w:sz w:val="24"/>
          <w:szCs w:val="24"/>
        </w:rPr>
        <w:t>and θ</w:t>
      </w:r>
      <w:r w:rsidRPr="006460D2">
        <w:rPr>
          <w:sz w:val="24"/>
          <w:szCs w:val="24"/>
          <w:vertAlign w:val="subscript"/>
        </w:rPr>
        <w:t xml:space="preserve">i2. </w:t>
      </w:r>
      <w:r w:rsidRPr="006460D2">
        <w:rPr>
          <w:sz w:val="24"/>
          <w:szCs w:val="24"/>
        </w:rPr>
        <w:t xml:space="preserve"> (Hint: Use the fact that the sum of angles in a triangle is 180°)</w:t>
      </w:r>
    </w:p>
    <w:p w:rsidR="00B816C7" w:rsidRPr="00237A4E" w:rsidRDefault="00B816C7" w:rsidP="00237A4E">
      <w:pPr>
        <w:ind w:left="360"/>
        <w:rPr>
          <w:sz w:val="24"/>
          <w:szCs w:val="24"/>
        </w:rPr>
      </w:pPr>
      <w:r w:rsidRPr="00237A4E">
        <w:rPr>
          <w:sz w:val="24"/>
          <w:szCs w:val="24"/>
        </w:rPr>
        <w:t>_________________________________________</w:t>
      </w:r>
    </w:p>
    <w:p w:rsidR="000B4719" w:rsidRPr="006460D2" w:rsidRDefault="000B4719" w:rsidP="00F14A09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460D2">
        <w:rPr>
          <w:noProof/>
          <w:sz w:val="24"/>
          <w:szCs w:val="24"/>
        </w:rPr>
        <w:t xml:space="preserve">Indicate the sum of </w:t>
      </w:r>
      <w:r w:rsidRPr="006460D2">
        <w:rPr>
          <w:sz w:val="24"/>
          <w:szCs w:val="24"/>
        </w:rPr>
        <w:t>all of the angles between the incident ray and the outgoing doubly reflected ray in the equation below:</w:t>
      </w:r>
    </w:p>
    <w:p w:rsidR="000B4719" w:rsidRDefault="000B4719" w:rsidP="000B4719">
      <w:pPr>
        <w:pStyle w:val="ListParagraph"/>
        <w:rPr>
          <w:sz w:val="24"/>
          <w:szCs w:val="24"/>
        </w:rPr>
      </w:pPr>
      <w:r w:rsidRPr="006460D2">
        <w:rPr>
          <w:sz w:val="24"/>
          <w:szCs w:val="24"/>
        </w:rPr>
        <w:t>θ</w:t>
      </w:r>
      <w:r w:rsidRPr="006460D2">
        <w:rPr>
          <w:sz w:val="24"/>
          <w:szCs w:val="24"/>
          <w:vertAlign w:val="subscript"/>
        </w:rPr>
        <w:t>i1</w:t>
      </w:r>
      <w:r w:rsidRPr="006460D2">
        <w:rPr>
          <w:sz w:val="24"/>
          <w:szCs w:val="24"/>
        </w:rPr>
        <w:t xml:space="preserve"> + θ</w:t>
      </w:r>
      <w:r w:rsidRPr="006460D2">
        <w:rPr>
          <w:sz w:val="24"/>
          <w:szCs w:val="24"/>
          <w:vertAlign w:val="subscript"/>
        </w:rPr>
        <w:t>r1</w:t>
      </w:r>
      <w:r w:rsidRPr="006460D2">
        <w:rPr>
          <w:sz w:val="24"/>
          <w:szCs w:val="24"/>
        </w:rPr>
        <w:t xml:space="preserve"> + θ</w:t>
      </w:r>
      <w:r w:rsidRPr="006460D2">
        <w:rPr>
          <w:sz w:val="24"/>
          <w:szCs w:val="24"/>
          <w:vertAlign w:val="subscript"/>
        </w:rPr>
        <w:t>i2</w:t>
      </w:r>
      <w:r w:rsidRPr="006460D2">
        <w:rPr>
          <w:sz w:val="24"/>
          <w:szCs w:val="24"/>
        </w:rPr>
        <w:t xml:space="preserve"> + θ</w:t>
      </w:r>
      <w:r w:rsidRPr="006460D2">
        <w:rPr>
          <w:sz w:val="24"/>
          <w:szCs w:val="24"/>
          <w:vertAlign w:val="subscript"/>
        </w:rPr>
        <w:t>r2</w:t>
      </w:r>
      <w:r w:rsidRPr="006460D2">
        <w:rPr>
          <w:sz w:val="24"/>
          <w:szCs w:val="24"/>
        </w:rPr>
        <w:t xml:space="preserve"> = _________</w:t>
      </w:r>
    </w:p>
    <w:p w:rsidR="00337959" w:rsidRPr="006460D2" w:rsidRDefault="00337959" w:rsidP="000B4719">
      <w:pPr>
        <w:pStyle w:val="ListParagraph"/>
        <w:rPr>
          <w:sz w:val="24"/>
          <w:szCs w:val="24"/>
        </w:rPr>
      </w:pPr>
    </w:p>
    <w:p w:rsidR="00237A4E" w:rsidRDefault="000B4719" w:rsidP="00F14A09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6460D2">
        <w:rPr>
          <w:sz w:val="24"/>
          <w:szCs w:val="24"/>
        </w:rPr>
        <w:t>W</w:t>
      </w:r>
      <w:r w:rsidR="00237A4E">
        <w:rPr>
          <w:sz w:val="24"/>
          <w:szCs w:val="24"/>
        </w:rPr>
        <w:t>hat does the equation for part d</w:t>
      </w:r>
      <w:r w:rsidRPr="006460D2">
        <w:rPr>
          <w:sz w:val="24"/>
          <w:szCs w:val="24"/>
        </w:rPr>
        <w:t xml:space="preserve">) tell you about the direction of the final outgoing ray? </w:t>
      </w:r>
    </w:p>
    <w:p w:rsidR="00237A4E" w:rsidRDefault="00237A4E" w:rsidP="00237A4E">
      <w:pPr>
        <w:pStyle w:val="ListParagraph"/>
        <w:rPr>
          <w:sz w:val="24"/>
          <w:szCs w:val="24"/>
        </w:rPr>
      </w:pPr>
    </w:p>
    <w:p w:rsidR="000B4719" w:rsidRDefault="000B4719" w:rsidP="00237A4E">
      <w:pPr>
        <w:pStyle w:val="ListParagraph"/>
        <w:rPr>
          <w:sz w:val="24"/>
          <w:szCs w:val="24"/>
        </w:rPr>
      </w:pPr>
      <w:r w:rsidRPr="006460D2">
        <w:rPr>
          <w:sz w:val="24"/>
          <w:szCs w:val="24"/>
        </w:rPr>
        <w:t>__________________________________</w:t>
      </w:r>
      <w:r w:rsidR="00237A4E">
        <w:rPr>
          <w:sz w:val="24"/>
          <w:szCs w:val="24"/>
        </w:rPr>
        <w:t>____________________________________</w:t>
      </w:r>
      <w:r w:rsidRPr="006460D2">
        <w:rPr>
          <w:sz w:val="24"/>
          <w:szCs w:val="24"/>
        </w:rPr>
        <w:t>_______</w:t>
      </w:r>
    </w:p>
    <w:p w:rsidR="00237A4E" w:rsidRPr="006460D2" w:rsidRDefault="00237A4E" w:rsidP="00237A4E">
      <w:pPr>
        <w:pStyle w:val="ListParagraph"/>
        <w:rPr>
          <w:sz w:val="24"/>
          <w:szCs w:val="24"/>
        </w:rPr>
      </w:pPr>
    </w:p>
    <w:p w:rsidR="00B816C7" w:rsidRPr="006460D2" w:rsidRDefault="000B4719" w:rsidP="000B4719">
      <w:pPr>
        <w:pStyle w:val="ListParagraph"/>
        <w:rPr>
          <w:sz w:val="24"/>
          <w:szCs w:val="24"/>
        </w:rPr>
      </w:pPr>
      <w:r w:rsidRPr="006460D2">
        <w:rPr>
          <w:sz w:val="24"/>
          <w:szCs w:val="24"/>
        </w:rPr>
        <w:t>____________________</w:t>
      </w:r>
      <w:r w:rsidR="00237A4E">
        <w:rPr>
          <w:sz w:val="24"/>
          <w:szCs w:val="24"/>
        </w:rPr>
        <w:t>____________________________________</w:t>
      </w:r>
      <w:r w:rsidRPr="006460D2">
        <w:rPr>
          <w:sz w:val="24"/>
          <w:szCs w:val="24"/>
        </w:rPr>
        <w:t>_____________________</w:t>
      </w:r>
    </w:p>
    <w:p w:rsidR="00C4752A" w:rsidRPr="006460D2" w:rsidRDefault="00C4752A" w:rsidP="000B4719">
      <w:pPr>
        <w:pStyle w:val="ListParagraph"/>
        <w:rPr>
          <w:sz w:val="24"/>
          <w:szCs w:val="24"/>
        </w:rPr>
      </w:pPr>
    </w:p>
    <w:p w:rsidR="00C4752A" w:rsidRPr="006460D2" w:rsidRDefault="00C4752A" w:rsidP="000B4719">
      <w:pPr>
        <w:pStyle w:val="ListParagraph"/>
        <w:rPr>
          <w:sz w:val="24"/>
          <w:szCs w:val="24"/>
        </w:rPr>
      </w:pPr>
    </w:p>
    <w:p w:rsidR="00C4752A" w:rsidRDefault="00C4752A" w:rsidP="00C4752A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C24C4">
        <w:rPr>
          <w:noProof/>
          <w:sz w:val="24"/>
          <w:szCs w:val="24"/>
        </w:rPr>
        <w:lastRenderedPageBreak/>
        <w:drawing>
          <wp:anchor distT="0" distB="0" distL="114300" distR="114300" simplePos="0" relativeHeight="251675648" behindDoc="0" locked="0" layoutInCell="1" allowOverlap="1" wp14:anchorId="2D99562D" wp14:editId="6E8BD31D">
            <wp:simplePos x="0" y="0"/>
            <wp:positionH relativeFrom="column">
              <wp:posOffset>4145280</wp:posOffset>
            </wp:positionH>
            <wp:positionV relativeFrom="paragraph">
              <wp:posOffset>31115</wp:posOffset>
            </wp:positionV>
            <wp:extent cx="2343150" cy="1847850"/>
            <wp:effectExtent l="0" t="0" r="0" b="0"/>
            <wp:wrapSquare wrapText="bothSides"/>
            <wp:docPr id="2" name="Picture 2" descr="6A10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6A1040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0097" w:rsidRPr="003C24C4">
        <w:rPr>
          <w:sz w:val="24"/>
          <w:szCs w:val="24"/>
        </w:rPr>
        <w:t xml:space="preserve">The </w:t>
      </w:r>
      <w:r w:rsidR="002E15A7" w:rsidRPr="003C24C4">
        <w:rPr>
          <w:sz w:val="24"/>
          <w:szCs w:val="24"/>
        </w:rPr>
        <w:t>picture</w:t>
      </w:r>
      <w:r w:rsidR="00490097" w:rsidRPr="003C24C4">
        <w:rPr>
          <w:sz w:val="24"/>
          <w:szCs w:val="24"/>
        </w:rPr>
        <w:t xml:space="preserve"> to the right </w:t>
      </w:r>
      <w:r w:rsidR="003C24C4">
        <w:rPr>
          <w:sz w:val="24"/>
          <w:szCs w:val="24"/>
        </w:rPr>
        <w:t xml:space="preserve">(which opens the video) </w:t>
      </w:r>
      <w:r w:rsidR="00490097" w:rsidRPr="003C24C4">
        <w:rPr>
          <w:sz w:val="24"/>
          <w:szCs w:val="24"/>
        </w:rPr>
        <w:t xml:space="preserve">shows a pair of mirrors.  Note that the angle between the mirrors is </w:t>
      </w:r>
      <w:r w:rsidR="003C24C4" w:rsidRPr="003C24C4">
        <w:rPr>
          <w:sz w:val="24"/>
          <w:szCs w:val="24"/>
        </w:rPr>
        <w:t xml:space="preserve">slightly </w:t>
      </w:r>
      <w:r w:rsidR="00490097" w:rsidRPr="003C24C4">
        <w:rPr>
          <w:sz w:val="24"/>
          <w:szCs w:val="24"/>
        </w:rPr>
        <w:t xml:space="preserve">less than 90°.  </w:t>
      </w:r>
      <w:r w:rsidR="002E15A7" w:rsidRPr="003C24C4">
        <w:rPr>
          <w:sz w:val="24"/>
          <w:szCs w:val="24"/>
        </w:rPr>
        <w:t xml:space="preserve">When a marker is placed before the mirrors, note that 4 </w:t>
      </w:r>
      <w:r w:rsidR="00337959" w:rsidRPr="003C24C4">
        <w:rPr>
          <w:sz w:val="24"/>
          <w:szCs w:val="24"/>
        </w:rPr>
        <w:t>images of the marker are seen by a centrally located observer</w:t>
      </w:r>
      <w:r w:rsidR="003C24C4">
        <w:rPr>
          <w:sz w:val="24"/>
          <w:szCs w:val="24"/>
        </w:rPr>
        <w:t>.</w:t>
      </w:r>
    </w:p>
    <w:p w:rsidR="003C24C4" w:rsidRPr="003C24C4" w:rsidRDefault="003C24C4" w:rsidP="003C24C4">
      <w:pPr>
        <w:pStyle w:val="ListParagraph"/>
        <w:ind w:left="360"/>
        <w:rPr>
          <w:sz w:val="24"/>
          <w:szCs w:val="24"/>
        </w:rPr>
      </w:pPr>
    </w:p>
    <w:p w:rsidR="002E15A7" w:rsidRPr="003C24C4" w:rsidRDefault="002E15A7" w:rsidP="002E15A7">
      <w:pPr>
        <w:pStyle w:val="ListParagraph"/>
        <w:ind w:left="360"/>
        <w:rPr>
          <w:sz w:val="24"/>
          <w:szCs w:val="24"/>
        </w:rPr>
      </w:pPr>
      <w:r w:rsidRPr="003C24C4">
        <w:rPr>
          <w:sz w:val="24"/>
          <w:szCs w:val="24"/>
        </w:rPr>
        <w:t>In the diagram below, the apparatus is shown from the top view.  The light from the marker that is forming one of the images is shown</w:t>
      </w:r>
      <w:r w:rsidR="00FD75B1">
        <w:rPr>
          <w:sz w:val="24"/>
          <w:szCs w:val="24"/>
        </w:rPr>
        <w:t xml:space="preserve"> (ending on a path toward you</w:t>
      </w:r>
      <w:bookmarkStart w:id="0" w:name="_GoBack"/>
      <w:bookmarkEnd w:id="0"/>
      <w:r w:rsidR="00ED21E1" w:rsidRPr="003C24C4">
        <w:rPr>
          <w:sz w:val="24"/>
          <w:szCs w:val="24"/>
        </w:rPr>
        <w:t>)</w:t>
      </w:r>
      <w:r w:rsidRPr="003C24C4">
        <w:rPr>
          <w:sz w:val="24"/>
          <w:szCs w:val="24"/>
        </w:rPr>
        <w:t xml:space="preserve">.  Draw in the path </w:t>
      </w:r>
      <w:r w:rsidR="003C24C4" w:rsidRPr="003C24C4">
        <w:rPr>
          <w:sz w:val="24"/>
          <w:szCs w:val="24"/>
        </w:rPr>
        <w:t xml:space="preserve">of light for the other 3 images (and for those image where the light only reflects off of one mirror – indicate the normal as well). </w:t>
      </w:r>
    </w:p>
    <w:p w:rsidR="00C4752A" w:rsidRPr="003C24C4" w:rsidRDefault="00C4752A" w:rsidP="00C4752A">
      <w:pPr>
        <w:pStyle w:val="ListParagraph"/>
        <w:ind w:left="360"/>
        <w:rPr>
          <w:sz w:val="24"/>
          <w:szCs w:val="24"/>
        </w:rPr>
      </w:pPr>
    </w:p>
    <w:p w:rsidR="00C4752A" w:rsidRPr="003C24C4" w:rsidRDefault="00C4752A" w:rsidP="00C4752A">
      <w:pPr>
        <w:pStyle w:val="ListParagraph"/>
        <w:ind w:left="360"/>
        <w:rPr>
          <w:sz w:val="24"/>
          <w:szCs w:val="24"/>
        </w:rPr>
      </w:pPr>
    </w:p>
    <w:p w:rsidR="00C4752A" w:rsidRPr="003C24C4" w:rsidRDefault="00C4752A" w:rsidP="00C4752A">
      <w:pPr>
        <w:pStyle w:val="ListParagraph"/>
        <w:ind w:left="360"/>
        <w:rPr>
          <w:sz w:val="24"/>
          <w:szCs w:val="24"/>
        </w:rPr>
      </w:pPr>
    </w:p>
    <w:p w:rsidR="00C4752A" w:rsidRPr="003C24C4" w:rsidRDefault="00C4752A" w:rsidP="00C4752A">
      <w:pPr>
        <w:pStyle w:val="ListParagraph"/>
        <w:ind w:left="360"/>
        <w:rPr>
          <w:sz w:val="24"/>
          <w:szCs w:val="24"/>
        </w:rPr>
      </w:pPr>
    </w:p>
    <w:p w:rsidR="00C4752A" w:rsidRPr="003C24C4" w:rsidRDefault="00861741" w:rsidP="00C4752A">
      <w:pPr>
        <w:pStyle w:val="ListParagraph"/>
        <w:ind w:left="36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210189</wp:posOffset>
                </wp:positionH>
                <wp:positionV relativeFrom="paragraph">
                  <wp:posOffset>2855627</wp:posOffset>
                </wp:positionV>
                <wp:extent cx="2091690" cy="2116455"/>
                <wp:effectExtent l="0" t="0" r="3810" b="0"/>
                <wp:wrapNone/>
                <wp:docPr id="56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1690" cy="2116455"/>
                          <a:chOff x="0" y="0"/>
                          <a:chExt cx="2091690" cy="2116455"/>
                        </a:xfrm>
                      </wpg:grpSpPr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1690" cy="211645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0" name="Group 20"/>
                        <wpg:cNvGrpSpPr/>
                        <wpg:grpSpPr>
                          <a:xfrm>
                            <a:off x="1077363" y="1507402"/>
                            <a:ext cx="101600" cy="57150"/>
                            <a:chOff x="0" y="0"/>
                            <a:chExt cx="101600" cy="57150"/>
                          </a:xfrm>
                        </wpg:grpSpPr>
                        <wps:wsp>
                          <wps:cNvPr id="12" name="Oval 12"/>
                          <wps:cNvSpPr/>
                          <wps:spPr>
                            <a:xfrm>
                              <a:off x="0" y="0"/>
                              <a:ext cx="101600" cy="57150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Oval 13"/>
                          <wps:cNvSpPr/>
                          <wps:spPr>
                            <a:xfrm>
                              <a:off x="28963" y="4138"/>
                              <a:ext cx="45719" cy="45719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1" name="Group 21"/>
                        <wpg:cNvGrpSpPr/>
                        <wpg:grpSpPr>
                          <a:xfrm>
                            <a:off x="1285592" y="1507402"/>
                            <a:ext cx="101600" cy="57150"/>
                            <a:chOff x="0" y="0"/>
                            <a:chExt cx="101600" cy="57150"/>
                          </a:xfrm>
                        </wpg:grpSpPr>
                        <wps:wsp>
                          <wps:cNvPr id="51" name="Oval 51"/>
                          <wps:cNvSpPr/>
                          <wps:spPr>
                            <a:xfrm>
                              <a:off x="0" y="0"/>
                              <a:ext cx="101600" cy="57150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Oval 52"/>
                          <wps:cNvSpPr/>
                          <wps:spPr>
                            <a:xfrm>
                              <a:off x="28963" y="4138"/>
                              <a:ext cx="45719" cy="45719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4" name="Pentagon 54"/>
                        <wps:cNvSpPr/>
                        <wps:spPr>
                          <a:xfrm rot="16200000">
                            <a:off x="1190531" y="1403287"/>
                            <a:ext cx="55857" cy="109645"/>
                          </a:xfrm>
                          <a:prstGeom prst="homePlat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Block Arc 55"/>
                        <wps:cNvSpPr/>
                        <wps:spPr>
                          <a:xfrm>
                            <a:off x="1154317" y="1371600"/>
                            <a:ext cx="119989" cy="53788"/>
                          </a:xfrm>
                          <a:prstGeom prst="blockArc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C1D876" id="Group 56" o:spid="_x0000_s1026" style="position:absolute;margin-left:174.05pt;margin-top:224.85pt;width:164.7pt;height:166.65pt;z-index:251703296" coordsize="20916,211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">
                <v:shape id="Picture 6" o:spid="_x0000_s1027" type="#_x0000_t75" style="position:absolute;width:20916;height:211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">
                  <v:imagedata r:id="rId13" o:title=""/>
                  <v:path arrowok="t"/>
                </v:shape>
                <v:group id="Group 20" o:spid="_x0000_s1028" style="position:absolute;left:10773;top:15074;width:1016;height:571" coordsize="101600,57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oval id="Oval 12" o:spid="_x0000_s1029" style="position:absolute;width:101600;height:571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" filled="f" strokecolor="black [3213]" strokeweight="1.25pt">
                    <v:stroke joinstyle="miter"/>
                  </v:oval>
                  <v:oval id="Oval 13" o:spid="_x0000_s1030" style="position:absolute;left:28963;top:4138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" filled="f" strokecolor="#1f4d78 [1604]" strokeweight="1pt">
                    <v:stroke joinstyle="miter"/>
                  </v:oval>
                </v:group>
                <v:group id="Group 21" o:spid="_x0000_s1031" style="position:absolute;left:12855;top:15074;width:1016;height:571" coordsize="101600,57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oval id="Oval 51" o:spid="_x0000_s1032" style="position:absolute;width:101600;height:571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" filled="f" strokecolor="black [3213]" strokeweight="1.25pt">
                    <v:stroke joinstyle="miter"/>
                  </v:oval>
                  <v:oval id="Oval 52" o:spid="_x0000_s1033" style="position:absolute;left:28963;top:4138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" filled="f" strokecolor="#1f4d78 [1604]" strokeweight="1pt">
                    <v:stroke joinstyle="miter"/>
                  </v:oval>
                </v:group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Pentagon 54" o:spid="_x0000_s1034" type="#_x0000_t15" style="position:absolute;left:11904;top:14033;width:559;height:109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" adj="10800" fillcolor="#5b9bd5 [3204]" strokecolor="#1f4d78 [1604]" strokeweight="1pt"/>
                <v:shape id="Block Arc 55" o:spid="_x0000_s1035" style="position:absolute;left:11543;top:13716;width:1200;height:537;visibility:visible;mso-wrap-style:square;v-text-anchor:middle" coordsize="119989,53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" path="m,26894c,12041,26861,,59995,v33134,,59995,12041,59995,26894l106542,26894v,-7427,-20840,-13447,-46548,-13447c34286,13447,13446,19467,13446,26894l,26894xe" fillcolor="red" strokecolor="red" strokeweight="1pt">
                  <v:stroke joinstyle="miter"/>
                  <v:path arrowok="t" o:connecttype="custom" o:connectlocs="0,26894;59995,0;119990,26894;106542,26894;59994,13447;13446,26894;0,26894" o:connectangles="0,0,0,0,0,0,0"/>
                </v:shape>
              </v:group>
            </w:pict>
          </mc:Fallback>
        </mc:AlternateContent>
      </w:r>
      <w:r w:rsidR="003C24C4" w:rsidRPr="003C24C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2EF568F" wp14:editId="02D86CFE">
                <wp:simplePos x="0" y="0"/>
                <wp:positionH relativeFrom="column">
                  <wp:posOffset>3162351</wp:posOffset>
                </wp:positionH>
                <wp:positionV relativeFrom="paragraph">
                  <wp:posOffset>184372</wp:posOffset>
                </wp:positionV>
                <wp:extent cx="135012" cy="2718652"/>
                <wp:effectExtent l="0" t="0" r="74930" b="62865"/>
                <wp:wrapNone/>
                <wp:docPr id="50" name="Straight Arrow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5012" cy="271865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BB3698" id="Straight Arrow Connector 50" o:spid="_x0000_s1026" type="#_x0000_t32" style="position:absolute;margin-left:249pt;margin-top:14.5pt;width:10.65pt;height:214.0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" strokecolor="red" strokeweight=".5pt">
                <v:stroke endarrow="block" joinstyle="miter"/>
              </v:shape>
            </w:pict>
          </mc:Fallback>
        </mc:AlternateContent>
      </w:r>
      <w:r w:rsidR="003C24C4" w:rsidRPr="003C24C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3D9F2DD" wp14:editId="1B46D0AC">
                <wp:simplePos x="0" y="0"/>
                <wp:positionH relativeFrom="column">
                  <wp:posOffset>3156214</wp:posOffset>
                </wp:positionH>
                <wp:positionV relativeFrom="paragraph">
                  <wp:posOffset>175166</wp:posOffset>
                </wp:positionV>
                <wp:extent cx="290903" cy="6137"/>
                <wp:effectExtent l="19050" t="57150" r="0" b="89535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0903" cy="613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02512D" id="Straight Arrow Connector 5" o:spid="_x0000_s1026" type="#_x0000_t32" style="position:absolute;margin-left:248.5pt;margin-top:13.8pt;width:22.9pt;height:.5pt;flip:x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" strokecolor="red" strokeweight=".5pt">
                <v:stroke endarrow="block" joinstyle="miter"/>
              </v:shape>
            </w:pict>
          </mc:Fallback>
        </mc:AlternateContent>
      </w:r>
      <w:r w:rsidR="00A432A8" w:rsidRPr="003C24C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6C00C70" wp14:editId="10A9CFC6">
                <wp:simplePos x="0" y="0"/>
                <wp:positionH relativeFrom="column">
                  <wp:posOffset>3300432</wp:posOffset>
                </wp:positionH>
                <wp:positionV relativeFrom="paragraph">
                  <wp:posOffset>172097</wp:posOffset>
                </wp:positionV>
                <wp:extent cx="147286" cy="933245"/>
                <wp:effectExtent l="0" t="38100" r="62865" b="19685"/>
                <wp:wrapNone/>
                <wp:docPr id="48" name="Straight Arrow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7286" cy="93324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58AD67" id="Straight Arrow Connector 48" o:spid="_x0000_s1026" type="#_x0000_t32" style="position:absolute;margin-left:259.9pt;margin-top:13.55pt;width:11.6pt;height:73.5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" strokecolor="red" strokeweight=".5pt">
                <v:stroke endarrow="block" joinstyle="miter"/>
              </v:shape>
            </w:pict>
          </mc:Fallback>
        </mc:AlternateContent>
      </w:r>
      <w:r w:rsidR="00A432A8" w:rsidRPr="003C24C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5D94A36A" wp14:editId="2A4DF419">
                <wp:simplePos x="0" y="0"/>
                <wp:positionH relativeFrom="column">
                  <wp:posOffset>3239770</wp:posOffset>
                </wp:positionH>
                <wp:positionV relativeFrom="paragraph">
                  <wp:posOffset>1052195</wp:posOffset>
                </wp:positionV>
                <wp:extent cx="121317" cy="121317"/>
                <wp:effectExtent l="0" t="0" r="12065" b="12065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317" cy="121317"/>
                          <a:chOff x="0" y="0"/>
                          <a:chExt cx="121317" cy="121317"/>
                        </a:xfrm>
                      </wpg:grpSpPr>
                      <wps:wsp>
                        <wps:cNvPr id="45" name="Oval 45"/>
                        <wps:cNvSpPr/>
                        <wps:spPr>
                          <a:xfrm>
                            <a:off x="0" y="0"/>
                            <a:ext cx="121317" cy="121317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Oval 46"/>
                        <wps:cNvSpPr/>
                        <wps:spPr>
                          <a:xfrm>
                            <a:off x="19878" y="27830"/>
                            <a:ext cx="79724" cy="68198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481C18" id="Group 47" o:spid="_x0000_s1026" style="position:absolute;margin-left:255.1pt;margin-top:82.85pt;width:9.55pt;height:9.55pt;z-index:251684864" coordsize="121317,12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">
                <v:oval id="Oval 45" o:spid="_x0000_s1027" style="position:absolute;width:121317;height:1213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" filled="f" strokecolor="black [3213]" strokeweight="1pt">
                  <v:stroke joinstyle="miter"/>
                </v:oval>
                <v:oval id="Oval 46" o:spid="_x0000_s1028" style="position:absolute;left:19878;top:27830;width:79724;height:681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" fillcolor="windowText" strokecolor="black [3213]" strokeweight="1pt">
                  <v:stroke joinstyle="miter"/>
                </v:oval>
              </v:group>
            </w:pict>
          </mc:Fallback>
        </mc:AlternateContent>
      </w:r>
      <w:r w:rsidR="00A432A8" w:rsidRPr="003C24C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B9A2DB7" wp14:editId="34D875A9">
                <wp:simplePos x="0" y="0"/>
                <wp:positionH relativeFrom="column">
                  <wp:posOffset>1414145</wp:posOffset>
                </wp:positionH>
                <wp:positionV relativeFrom="paragraph">
                  <wp:posOffset>174625</wp:posOffset>
                </wp:positionV>
                <wp:extent cx="4115435" cy="4402455"/>
                <wp:effectExtent l="713740" t="600710" r="751205" b="0"/>
                <wp:wrapSquare wrapText="bothSides"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8834599">
                          <a:off x="0" y="0"/>
                          <a:ext cx="4115435" cy="4402455"/>
                          <a:chOff x="165100" y="0"/>
                          <a:chExt cx="2925762" cy="2878138"/>
                        </a:xfrm>
                      </wpg:grpSpPr>
                      <wps:wsp>
                        <wps:cNvPr id="31" name="Text Box 31"/>
                        <wps:cNvSpPr txBox="1"/>
                        <wps:spPr>
                          <a:xfrm>
                            <a:off x="1071561" y="0"/>
                            <a:ext cx="1038225" cy="22701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75713" w:rsidRPr="00231C2A" w:rsidRDefault="00E75713" w:rsidP="00E75713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231C2A">
                                <w:rPr>
                                  <w:b/>
                                  <w:sz w:val="16"/>
                                  <w:szCs w:val="16"/>
                                </w:rPr>
                                <w:t>Mirror #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2" name="Group 32"/>
                        <wpg:cNvGrpSpPr/>
                        <wpg:grpSpPr>
                          <a:xfrm>
                            <a:off x="165100" y="33338"/>
                            <a:ext cx="2925762" cy="2844800"/>
                            <a:chOff x="165100" y="0"/>
                            <a:chExt cx="2925762" cy="2844800"/>
                          </a:xfrm>
                        </wpg:grpSpPr>
                        <wpg:grpSp>
                          <wpg:cNvPr id="34" name="Group 34"/>
                          <wpg:cNvGrpSpPr/>
                          <wpg:grpSpPr>
                            <a:xfrm>
                              <a:off x="165100" y="0"/>
                              <a:ext cx="2844800" cy="2844800"/>
                              <a:chOff x="0" y="0"/>
                              <a:chExt cx="2844800" cy="2844800"/>
                            </a:xfrm>
                          </wpg:grpSpPr>
                          <wpg:grpSp>
                            <wpg:cNvPr id="35" name="Group 35"/>
                            <wpg:cNvGrpSpPr/>
                            <wpg:grpSpPr>
                              <a:xfrm>
                                <a:off x="0" y="0"/>
                                <a:ext cx="2584450" cy="260350"/>
                                <a:chOff x="0" y="0"/>
                                <a:chExt cx="2584450" cy="260350"/>
                              </a:xfrm>
                            </wpg:grpSpPr>
                            <wps:wsp>
                              <wps:cNvPr id="36" name="Rectangle 36"/>
                              <wps:cNvSpPr/>
                              <wps:spPr>
                                <a:xfrm>
                                  <a:off x="0" y="0"/>
                                  <a:ext cx="2584450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Rectangle 37"/>
                              <wps:cNvSpPr/>
                              <wps:spPr>
                                <a:xfrm>
                                  <a:off x="0" y="177800"/>
                                  <a:ext cx="2584450" cy="82550"/>
                                </a:xfrm>
                                <a:prstGeom prst="rect">
                                  <a:avLst/>
                                </a:prstGeom>
                                <a:pattFill prst="ltVert">
                                  <a:fgClr>
                                    <a:sysClr val="windowText" lastClr="000000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38" name="Group 38"/>
                            <wpg:cNvGrpSpPr/>
                            <wpg:grpSpPr>
                              <a:xfrm rot="5400000">
                                <a:off x="1422400" y="1422400"/>
                                <a:ext cx="2584450" cy="260350"/>
                                <a:chOff x="0" y="0"/>
                                <a:chExt cx="2584450" cy="260350"/>
                              </a:xfrm>
                            </wpg:grpSpPr>
                            <wps:wsp>
                              <wps:cNvPr id="39" name="Rectangle 39"/>
                              <wps:cNvSpPr/>
                              <wps:spPr>
                                <a:xfrm>
                                  <a:off x="0" y="0"/>
                                  <a:ext cx="2584450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Rectangle 40"/>
                              <wps:cNvSpPr/>
                              <wps:spPr>
                                <a:xfrm>
                                  <a:off x="0" y="177800"/>
                                  <a:ext cx="2584450" cy="82550"/>
                                </a:xfrm>
                                <a:prstGeom prst="rect">
                                  <a:avLst/>
                                </a:prstGeom>
                                <a:pattFill prst="wdUpDiag">
                                  <a:fgClr>
                                    <a:sysClr val="windowText" lastClr="000000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4" name="Text Box 44"/>
                          <wps:cNvSpPr txBox="1"/>
                          <wps:spPr>
                            <a:xfrm>
                              <a:off x="2781300" y="1295400"/>
                              <a:ext cx="309562" cy="99536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75713" w:rsidRPr="00231C2A" w:rsidRDefault="00E75713" w:rsidP="00E75713">
                                <w:pPr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231C2A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Mirror #</w:t>
                                </w:r>
                                <w:r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vert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9A2DB7" id="Group 30" o:spid="_x0000_s1051" style="position:absolute;left:0;text-align:left;margin-left:111.35pt;margin-top:13.75pt;width:324.05pt;height:346.65pt;rotation:-3020555fd;z-index:251680768;mso-width-relative:margin;mso-height-relative:margin" coordorigin="1651" coordsize="29257,28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">
                <v:shape id="Text Box 31" o:spid="_x0000_s1052" type="#_x0000_t202" style="position:absolute;left:10715;width:10382;height:2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<v:textbox>
                    <w:txbxContent>
                      <w:p w:rsidR="00E75713" w:rsidRPr="00231C2A" w:rsidRDefault="00E75713" w:rsidP="00E75713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 w:rsidRPr="00231C2A">
                          <w:rPr>
                            <w:b/>
                            <w:sz w:val="16"/>
                            <w:szCs w:val="16"/>
                          </w:rPr>
                          <w:t>Mirror #1</w:t>
                        </w:r>
                      </w:p>
                    </w:txbxContent>
                  </v:textbox>
                </v:shape>
                <v:group id="Group 32" o:spid="_x0000_s1053" style="position:absolute;left:1651;top:333;width:29257;height:28448" coordorigin="1651" coordsize="29257,28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group id="Group 34" o:spid="_x0000_s1054" style="position:absolute;left:1651;width:28448;height:28448" coordsize="28448,28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group id="Group 35" o:spid="_x0000_s1055" style="position:absolute;width:25844;height:2603" coordsize="25844,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<v:rect id="Rectangle 36" o:spid="_x0000_s1056" style="position:absolute;width:25844;height:26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" filled="f" strokecolor="black [3213]" strokeweight="1.25pt"/>
                      <v:rect id="Rectangle 37" o:spid="_x0000_s1057" style="position:absolute;top:1778;width:25844;height:8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" fillcolor="windowText" strokecolor="black [3213]" strokeweight="1.25pt">
                        <v:fill r:id="rId14" o:title="" color2="white [3212]" type="pattern"/>
                      </v:rect>
                    </v:group>
                    <v:group id="Group 38" o:spid="_x0000_s1058" style="position:absolute;left:14223;top:14224;width:25845;height:2604;rotation:90" coordsize="25844,2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">
                      <v:rect id="Rectangle 39" o:spid="_x0000_s1059" style="position:absolute;width:25844;height:26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" filled="f" strokecolor="black [3213]" strokeweight="1.25pt"/>
                      <v:rect id="Rectangle 40" o:spid="_x0000_s1060" style="position:absolute;top:1778;width:25844;height:8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" fillcolor="windowText" strokecolor="black [3213]" strokeweight="1.25pt">
                        <v:fill r:id="rId10" o:title="" color2="white [3212]" type="pattern"/>
                      </v:rect>
                    </v:group>
                  </v:group>
                  <v:shape id="Text Box 44" o:spid="_x0000_s1061" type="#_x0000_t202" style="position:absolute;left:27813;top:12954;width:3095;height:9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" filled="f" stroked="f" strokeweight=".5pt">
                    <v:textbox style="layout-flow:vertical">
                      <w:txbxContent>
                        <w:p w:rsidR="00E75713" w:rsidRPr="00231C2A" w:rsidRDefault="00E75713" w:rsidP="00E75713">
                          <w:pPr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231C2A">
                            <w:rPr>
                              <w:b/>
                              <w:sz w:val="16"/>
                              <w:szCs w:val="16"/>
                            </w:rPr>
                            <w:t>Mirror #</w:t>
                          </w:r>
                          <w:r>
                            <w:rPr>
                              <w:b/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C4752A" w:rsidRPr="003C24C4" w:rsidRDefault="00C4752A" w:rsidP="000B4719">
      <w:pPr>
        <w:pStyle w:val="ListParagraph"/>
        <w:rPr>
          <w:sz w:val="24"/>
          <w:szCs w:val="24"/>
        </w:rPr>
      </w:pPr>
    </w:p>
    <w:sectPr w:rsidR="00C4752A" w:rsidRPr="003C24C4" w:rsidSect="001075E1">
      <w:footerReference w:type="default" r:id="rId15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7E66" w:rsidRDefault="004D7E66" w:rsidP="005742F3">
      <w:pPr>
        <w:spacing w:after="0" w:line="240" w:lineRule="auto"/>
      </w:pPr>
      <w:r>
        <w:separator/>
      </w:r>
    </w:p>
  </w:endnote>
  <w:endnote w:type="continuationSeparator" w:id="0">
    <w:p w:rsidR="004D7E66" w:rsidRDefault="004D7E66" w:rsidP="005742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" w:fontKey="{635952B8-B490-4D7B-8633-4B40062E3BCE}"/>
    <w:embedBold r:id="rId2" w:fontKey="{9D68DE9D-90F5-487C-BEBB-5997E3EB5AF6}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42F3" w:rsidRDefault="005742F3" w:rsidP="00BA0E31">
    <w:pPr>
      <w:pStyle w:val="Footer"/>
    </w:pPr>
    <w:r>
      <w:t>Optics 1: Reflection Worksheet</w:t>
    </w:r>
    <w:r>
      <w:tab/>
    </w:r>
    <w:r w:rsidR="00BA0E31">
      <w:t xml:space="preserve">                                                                                                                        Page</w:t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 w:rsidR="00FD75B1">
      <w:rPr>
        <w:noProof/>
      </w:rPr>
      <w:t>2</w:t>
    </w:r>
    <w:r>
      <w:rPr>
        <w:noProof/>
      </w:rPr>
      <w:fldChar w:fldCharType="end"/>
    </w:r>
  </w:p>
  <w:p w:rsidR="005742F3" w:rsidRDefault="005742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7E66" w:rsidRDefault="004D7E66" w:rsidP="005742F3">
      <w:pPr>
        <w:spacing w:after="0" w:line="240" w:lineRule="auto"/>
      </w:pPr>
      <w:r>
        <w:separator/>
      </w:r>
    </w:p>
  </w:footnote>
  <w:footnote w:type="continuationSeparator" w:id="0">
    <w:p w:rsidR="004D7E66" w:rsidRDefault="004D7E66" w:rsidP="005742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790608"/>
    <w:multiLevelType w:val="hybridMultilevel"/>
    <w:tmpl w:val="0766360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4543F5"/>
    <w:multiLevelType w:val="hybridMultilevel"/>
    <w:tmpl w:val="7A06C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AF2A5B"/>
    <w:multiLevelType w:val="hybridMultilevel"/>
    <w:tmpl w:val="6BCE16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embedTrueTypeFonts/>
  <w:saveSubset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1C3B"/>
    <w:rsid w:val="00064ECE"/>
    <w:rsid w:val="000B4719"/>
    <w:rsid w:val="000C0F48"/>
    <w:rsid w:val="001075E1"/>
    <w:rsid w:val="001A1C3B"/>
    <w:rsid w:val="00231C2A"/>
    <w:rsid w:val="00237A4E"/>
    <w:rsid w:val="00297501"/>
    <w:rsid w:val="002E15A7"/>
    <w:rsid w:val="00337959"/>
    <w:rsid w:val="003C24C4"/>
    <w:rsid w:val="00490097"/>
    <w:rsid w:val="004D7E66"/>
    <w:rsid w:val="005742F3"/>
    <w:rsid w:val="00577D33"/>
    <w:rsid w:val="006460D2"/>
    <w:rsid w:val="006654FD"/>
    <w:rsid w:val="00732712"/>
    <w:rsid w:val="00861741"/>
    <w:rsid w:val="0098016F"/>
    <w:rsid w:val="00A432A8"/>
    <w:rsid w:val="00A44F53"/>
    <w:rsid w:val="00A45085"/>
    <w:rsid w:val="00B11C9F"/>
    <w:rsid w:val="00B72D05"/>
    <w:rsid w:val="00B816C7"/>
    <w:rsid w:val="00BA0E31"/>
    <w:rsid w:val="00BF1F1C"/>
    <w:rsid w:val="00C0191B"/>
    <w:rsid w:val="00C472DB"/>
    <w:rsid w:val="00C4752A"/>
    <w:rsid w:val="00C70209"/>
    <w:rsid w:val="00CB6C16"/>
    <w:rsid w:val="00DD416E"/>
    <w:rsid w:val="00E1588B"/>
    <w:rsid w:val="00E75713"/>
    <w:rsid w:val="00ED21E1"/>
    <w:rsid w:val="00F14A09"/>
    <w:rsid w:val="00F81B32"/>
    <w:rsid w:val="00FD7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7B09CA"/>
  <w15:chartTrackingRefBased/>
  <w15:docId w15:val="{08A7D4E7-19D2-48D4-9287-2CC530502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75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075E1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1075E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742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42F3"/>
  </w:style>
  <w:style w:type="paragraph" w:styleId="Footer">
    <w:name w:val="footer"/>
    <w:basedOn w:val="Normal"/>
    <w:link w:val="FooterChar"/>
    <w:uiPriority w:val="99"/>
    <w:unhideWhenUsed/>
    <w:rsid w:val="005742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42F3"/>
  </w:style>
  <w:style w:type="paragraph" w:styleId="BalloonText">
    <w:name w:val="Balloon Text"/>
    <w:basedOn w:val="Normal"/>
    <w:link w:val="BalloonTextChar"/>
    <w:uiPriority w:val="99"/>
    <w:semiHidden/>
    <w:unhideWhenUsed/>
    <w:rsid w:val="00FD75B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5B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hyperlink" Target="https://www.youtube.com/watch?v=_Yxg7hs6N3c" TargetMode="External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2.gi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gi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342</Words>
  <Characters>195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Lee</dc:creator>
  <cp:keywords/>
  <dc:description/>
  <cp:lastModifiedBy>Kevin Lee</cp:lastModifiedBy>
  <cp:revision>10</cp:revision>
  <cp:lastPrinted>2018-01-20T19:20:00Z</cp:lastPrinted>
  <dcterms:created xsi:type="dcterms:W3CDTF">2018-01-20T18:35:00Z</dcterms:created>
  <dcterms:modified xsi:type="dcterms:W3CDTF">2018-01-20T19:22:00Z</dcterms:modified>
</cp:coreProperties>
</file>